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57B30" w:rsidRDefault="003B4EA1" w:rsidP="003B4EA1">
      <w:pPr>
        <w:pStyle w:val="1"/>
        <w:rPr>
          <w:rFonts w:ascii="Arial" w:hAnsi="Arial" w:cs="Arial"/>
          <w:sz w:val="24"/>
          <w:szCs w:val="24"/>
          <w:lang w:val="ru-RU"/>
        </w:rPr>
      </w:pPr>
      <w:r w:rsidRPr="00587751">
        <w:rPr>
          <w:rFonts w:ascii="Arial" w:hAnsi="Arial" w:cs="Arial"/>
          <w:sz w:val="24"/>
          <w:szCs w:val="24"/>
          <w:lang w:val="ru-RU"/>
        </w:rPr>
        <w:t xml:space="preserve">Некоторые задачи по нормальным </w:t>
      </w:r>
      <w:proofErr w:type="spellStart"/>
      <w:r w:rsidRPr="00587751">
        <w:rPr>
          <w:rFonts w:ascii="Arial" w:hAnsi="Arial" w:cs="Arial"/>
          <w:sz w:val="24"/>
          <w:szCs w:val="24"/>
          <w:lang w:val="ru-RU"/>
        </w:rPr>
        <w:t>алгорифмам</w:t>
      </w:r>
      <w:proofErr w:type="spellEnd"/>
      <w:r w:rsidRPr="00587751">
        <w:rPr>
          <w:rFonts w:ascii="Arial" w:hAnsi="Arial" w:cs="Arial"/>
          <w:sz w:val="24"/>
          <w:szCs w:val="24"/>
          <w:lang w:val="ru-RU"/>
        </w:rPr>
        <w:t xml:space="preserve"> (НА)</w:t>
      </w:r>
    </w:p>
    <w:p w:rsidR="00587751" w:rsidRPr="00587751" w:rsidRDefault="00587751" w:rsidP="00587751">
      <w:pPr>
        <w:rPr>
          <w:lang w:val="ru-RU"/>
        </w:rPr>
      </w:pPr>
    </w:p>
    <w:p w:rsidR="003B4EA1" w:rsidRPr="00587751" w:rsidRDefault="003B4EA1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1. Написать схему НА, аннулирующего всякое непустое слово в заданном произвольном алфавите </w:t>
      </w:r>
      <w:r w:rsidRPr="00587751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8pt" o:ole="">
            <v:imagedata r:id="rId4" o:title=""/>
          </v:shape>
          <o:OLEObject Type="Embed" ProgID="Equation.DSMT4" ShapeID="_x0000_i1025" DrawAspect="Content" ObjectID="_1614161380" r:id="rId5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содержащего ровно два вхождения заданного произвольного непустого слова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340" w:dyaOrig="320">
          <v:shape id="_x0000_i1026" type="#_x0000_t75" style="width:117pt;height:16.2pt" o:ole="">
            <v:imagedata r:id="rId6" o:title=""/>
          </v:shape>
          <o:OLEObject Type="Embed" ProgID="Equation.DSMT4" ShapeID="_x0000_i1026" DrawAspect="Content" ObjectID="_1614161381" r:id="rId7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. При этом, если входное слово пустое (</w:t>
      </w:r>
      <w:r w:rsidRPr="00587751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20" w:dyaOrig="279">
          <v:shape id="_x0000_i1027" type="#_x0000_t75" style="width:10.8pt;height:13.8pt" o:ole="">
            <v:imagedata r:id="rId8" o:title=""/>
          </v:shape>
          <o:OLEObject Type="Embed" ProgID="Equation.DSMT4" ShapeID="_x0000_i1027" DrawAspect="Content" ObjectID="_1614161382" r:id="rId9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), то результатом должен быть символ @, а если входное слово </w:t>
      </w:r>
      <w:proofErr w:type="spellStart"/>
      <w:r w:rsidRPr="00587751">
        <w:rPr>
          <w:rFonts w:ascii="Times New Roman" w:hAnsi="Times New Roman" w:cs="Times New Roman"/>
          <w:sz w:val="24"/>
          <w:szCs w:val="24"/>
          <w:lang w:val="ru-RU"/>
        </w:rPr>
        <w:t>непусто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и не удовлетворяет условию, то результатом должно быть оно само (т. е. </w:t>
      </w:r>
      <w:proofErr w:type="spellStart"/>
      <w:r w:rsidRPr="00587751">
        <w:rPr>
          <w:rFonts w:ascii="Times New Roman" w:hAnsi="Times New Roman" w:cs="Times New Roman"/>
          <w:sz w:val="24"/>
          <w:szCs w:val="24"/>
          <w:lang w:val="ru-RU"/>
        </w:rPr>
        <w:t>алгорифм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должен вычислять тождественную функцию).</w:t>
      </w:r>
    </w:p>
    <w:p w:rsidR="003B4EA1" w:rsidRPr="00587751" w:rsidRDefault="003B4EA1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Схема:</w:t>
      </w:r>
    </w:p>
    <w:p w:rsidR="00D56DA1" w:rsidRPr="00587751" w:rsidRDefault="00D56DA1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position w:val="-194"/>
          <w:sz w:val="24"/>
          <w:szCs w:val="24"/>
          <w:lang w:val="ru-RU"/>
        </w:rPr>
        <w:object w:dxaOrig="3700" w:dyaOrig="4000">
          <v:shape id="_x0000_i1028" type="#_x0000_t75" style="width:184.8pt;height:199.8pt" o:ole="">
            <v:imagedata r:id="rId10" o:title=""/>
          </v:shape>
          <o:OLEObject Type="Embed" ProgID="Equation.DSMT4" ShapeID="_x0000_i1028" DrawAspect="Content" ObjectID="_1614161383" r:id="rId11"/>
        </w:object>
      </w:r>
      <w:r w:rsidR="003B4EA1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D56DA1" w:rsidRPr="00587751" w:rsidRDefault="00D56DA1" w:rsidP="003B4EA1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8E5D06" w:rsidRPr="00587751" w:rsidRDefault="008E5D06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Во всей схеме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00" w:dyaOrig="320">
          <v:shape id="_x0000_i1029" type="#_x0000_t75" style="width:10.2pt;height:16.2pt" o:ole="">
            <v:imagedata r:id="rId12" o:title=""/>
          </v:shape>
          <o:OLEObject Type="Embed" ProgID="Equation.DSMT4" ShapeID="_x0000_i1029" DrawAspect="Content" ObjectID="_1614161384" r:id="rId13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- параметр, обозначающий произвольную букву алфавита  </w:t>
      </w:r>
      <w:r w:rsidRPr="00587751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40" w:dyaOrig="279">
          <v:shape id="_x0000_i1030" type="#_x0000_t75" style="width:12pt;height:13.8pt" o:ole="">
            <v:imagedata r:id="rId4" o:title=""/>
          </v:shape>
          <o:OLEObject Type="Embed" ProgID="Equation.DSMT4" ShapeID="_x0000_i1030" DrawAspect="Content" ObjectID="_1614161385" r:id="rId14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3B4EA1" w:rsidRPr="00587751" w:rsidRDefault="00D56DA1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Если входное слово пустое, то первой подходящей формулой</w:t>
      </w:r>
      <w:r w:rsidR="008E5D06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будет формула (11), «печатается» «собака», и </w:t>
      </w:r>
      <w:r w:rsidR="003B4EA1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="008E5D06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процесс заканчивается. Если входное слово не пустое, и не содержит ни одного вхождения слова  </w:t>
      </w:r>
      <w:r w:rsidR="008E5D06"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340" w:dyaOrig="320">
          <v:shape id="_x0000_i1031" type="#_x0000_t75" style="width:117pt;height:16.2pt" o:ole="">
            <v:imagedata r:id="rId6" o:title=""/>
          </v:shape>
          <o:OLEObject Type="Embed" ProgID="Equation.DSMT4" ShapeID="_x0000_i1031" DrawAspect="Content" ObjectID="_1614161386" r:id="rId15"/>
        </w:object>
      </w:r>
      <w:r w:rsidR="008E5D06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то сразу применяется формула, соответствующая строке (10), процесс заканчивается, и результатом будет то же входное слово. Если входное слово </w:t>
      </w:r>
      <w:r w:rsidR="00B52F72" w:rsidRPr="00587751">
        <w:rPr>
          <w:rFonts w:ascii="Times New Roman" w:hAnsi="Times New Roman" w:cs="Times New Roman"/>
          <w:sz w:val="24"/>
          <w:szCs w:val="24"/>
        </w:rPr>
        <w:t>V</w:t>
      </w:r>
      <w:r w:rsidR="008E5D06" w:rsidRPr="00587751">
        <w:rPr>
          <w:rFonts w:ascii="Times New Roman" w:hAnsi="Times New Roman" w:cs="Times New Roman"/>
          <w:sz w:val="24"/>
          <w:szCs w:val="24"/>
          <w:lang w:val="ru-RU"/>
        </w:rPr>
        <w:t>содержит по крайней мере одно вхожд</w:t>
      </w:r>
      <w:r w:rsidR="007A70F9" w:rsidRPr="00587751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8E5D06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ние слова </w:t>
      </w:r>
      <w:r w:rsidR="008E5D06" w:rsidRPr="00587751">
        <w:rPr>
          <w:rFonts w:ascii="Times New Roman" w:hAnsi="Times New Roman" w:cs="Times New Roman"/>
          <w:sz w:val="24"/>
          <w:szCs w:val="24"/>
        </w:rPr>
        <w:t>u</w:t>
      </w:r>
      <w:r w:rsidR="008E5D06" w:rsidRPr="00587751">
        <w:rPr>
          <w:rFonts w:ascii="Times New Roman" w:hAnsi="Times New Roman" w:cs="Times New Roman"/>
          <w:sz w:val="24"/>
          <w:szCs w:val="24"/>
          <w:lang w:val="ru-RU"/>
        </w:rPr>
        <w:t>, то на первом шаге будет применена формула (9)</w:t>
      </w:r>
      <w:r w:rsidR="007A70F9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появится «решетка», после чего управление «перехватит» формула строки (7) (но если слово </w:t>
      </w:r>
      <w:r w:rsidR="007A70F9" w:rsidRPr="00587751">
        <w:rPr>
          <w:rFonts w:ascii="Times New Roman" w:hAnsi="Times New Roman" w:cs="Times New Roman"/>
          <w:sz w:val="24"/>
          <w:szCs w:val="24"/>
        </w:rPr>
        <w:t>u</w:t>
      </w:r>
      <w:r w:rsidR="007A70F9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однобуквенное, то может оказаться подходящей и формула (6)). Заметим, что в общем случае различные вхождения слова </w:t>
      </w:r>
      <w:r w:rsidR="007A70F9" w:rsidRPr="00587751">
        <w:rPr>
          <w:rFonts w:ascii="Times New Roman" w:hAnsi="Times New Roman" w:cs="Times New Roman"/>
          <w:sz w:val="24"/>
          <w:szCs w:val="24"/>
        </w:rPr>
        <w:t>u</w:t>
      </w:r>
      <w:r w:rsidR="007A70F9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могут пересекаться, и мы позволяем «решетки» аккуратно «перепрыгнуть» только через первую букву слова </w:t>
      </w:r>
      <w:r w:rsidR="007A70F9" w:rsidRPr="00587751">
        <w:rPr>
          <w:rFonts w:ascii="Times New Roman" w:hAnsi="Times New Roman" w:cs="Times New Roman"/>
          <w:sz w:val="24"/>
          <w:szCs w:val="24"/>
        </w:rPr>
        <w:t>u</w:t>
      </w:r>
      <w:r w:rsidR="007A70F9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. «Решетка» играет роль своего рода челнока и сканирует входное слово в поисках 2-го вхождения слова </w:t>
      </w:r>
      <w:r w:rsidR="007A70F9" w:rsidRPr="00587751">
        <w:rPr>
          <w:rFonts w:ascii="Times New Roman" w:hAnsi="Times New Roman" w:cs="Times New Roman"/>
          <w:sz w:val="24"/>
          <w:szCs w:val="24"/>
        </w:rPr>
        <w:t>u</w:t>
      </w:r>
      <w:r w:rsidR="007A70F9" w:rsidRPr="00587751">
        <w:rPr>
          <w:rFonts w:ascii="Times New Roman" w:hAnsi="Times New Roman" w:cs="Times New Roman"/>
          <w:sz w:val="24"/>
          <w:szCs w:val="24"/>
          <w:lang w:val="ru-RU"/>
        </w:rPr>
        <w:t>. Если его нет, «решетка» добегает до конца входного слова и исчезает (формула (8)).</w:t>
      </w:r>
      <w:r w:rsidR="00BE65F4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Если же второе вхождение есть, то в определенный момент управление будет передано формуле (6), и второй челнок (двойная «решетка») отправляется искать третье вхождение слова </w:t>
      </w:r>
      <w:r w:rsidR="00BE65F4" w:rsidRPr="00587751">
        <w:rPr>
          <w:rFonts w:ascii="Times New Roman" w:hAnsi="Times New Roman" w:cs="Times New Roman"/>
          <w:sz w:val="24"/>
          <w:szCs w:val="24"/>
        </w:rPr>
        <w:t>u</w:t>
      </w:r>
      <w:r w:rsidR="00BE65F4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(строка (2)). Если оно не </w:t>
      </w:r>
      <w:r w:rsidR="00BE65F4" w:rsidRPr="00587751">
        <w:rPr>
          <w:rFonts w:ascii="Times New Roman" w:hAnsi="Times New Roman" w:cs="Times New Roman"/>
          <w:sz w:val="24"/>
          <w:szCs w:val="24"/>
          <w:lang w:val="ru-RU"/>
        </w:rPr>
        <w:lastRenderedPageBreak/>
        <w:t>обнаруживается, то, добежав до конца слова, двойная «решетка» превращается в «доллар», который стирает входное слово и исчезает сам (строки (4) и (5)). Условие выполнено, входное слово аннулировано. В противном случае челнок ## исчезает, и входное слово остается как было (формула (1)).</w:t>
      </w:r>
    </w:p>
    <w:p w:rsidR="00050F68" w:rsidRPr="00587751" w:rsidRDefault="00DC319F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Студентам можно предложить в качестве несложного упражнения модифицировать схему так, чтобы НА аннулировал слова, в которых не менее трех вхождений заданного непустого слова.</w:t>
      </w:r>
    </w:p>
    <w:p w:rsidR="00B52F72" w:rsidRPr="00587751" w:rsidRDefault="00B52F72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2. Написать схему НА, распознающего (в том же смысле, как и в предыдущей задаче) такие слова в алфавите </w:t>
      </w:r>
      <w:r w:rsidRPr="00587751">
        <w:rPr>
          <w:rFonts w:ascii="Times New Roman" w:hAnsi="Times New Roman" w:cs="Times New Roman"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, которые содержат хотя бы одно вхождение двух, отличных друг от друга( но возможно, что одно из них входит в другое) непустых слов.</w:t>
      </w:r>
    </w:p>
    <w:p w:rsidR="0067578B" w:rsidRPr="00587751" w:rsidRDefault="00B52F72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В написанной ниже схеме параметр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00" w:dyaOrig="320">
          <v:shape id="_x0000_i1032" type="#_x0000_t75" style="width:10.2pt;height:16.2pt" o:ole="">
            <v:imagedata r:id="rId16" o:title=""/>
          </v:shape>
          <o:OLEObject Type="Embed" ProgID="Equation.DSMT4" ShapeID="_x0000_i1032" DrawAspect="Content" ObjectID="_1614161387" r:id="rId17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пробегает алфавит </w:t>
      </w:r>
      <w:r w:rsidRPr="00587751">
        <w:rPr>
          <w:rFonts w:ascii="Times New Roman" w:hAnsi="Times New Roman" w:cs="Times New Roman"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(т. е. </w:t>
      </w:r>
      <w:r w:rsidR="0067578B"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600" w:dyaOrig="320">
          <v:shape id="_x0000_i1033" type="#_x0000_t75" style="width:30pt;height:16.2pt" o:ole="">
            <v:imagedata r:id="rId18" o:title=""/>
          </v:shape>
          <o:OLEObject Type="Embed" ProgID="Equation.DSMT4" ShapeID="_x0000_i1033" DrawAspect="Content" ObjectID="_1614161388" r:id="rId19"/>
        </w:object>
      </w:r>
      <w:r w:rsidR="0067578B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, буквы </w:t>
      </w:r>
      <w:r w:rsidR="0067578B"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640" w:dyaOrig="320">
          <v:shape id="_x0000_i1034" type="#_x0000_t75" style="width:82.2pt;height:16.2pt" o:ole="">
            <v:imagedata r:id="rId20" o:title=""/>
          </v:shape>
          <o:OLEObject Type="Embed" ProgID="Equation.DSMT4" ShapeID="_x0000_i1034" DrawAspect="Content" ObjectID="_1614161389" r:id="rId21"/>
        </w:object>
      </w:r>
      <w:r w:rsidR="0067578B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, </w:t>
      </w:r>
      <w:r w:rsidR="0067578B" w:rsidRPr="00587751">
        <w:rPr>
          <w:rFonts w:ascii="Times New Roman" w:hAnsi="Times New Roman" w:cs="Times New Roman"/>
          <w:position w:val="-10"/>
          <w:sz w:val="24"/>
          <w:szCs w:val="24"/>
        </w:rPr>
        <w:object w:dxaOrig="880" w:dyaOrig="360">
          <v:shape id="_x0000_i1035" type="#_x0000_t75" style="width:43.8pt;height:18pt" o:ole="">
            <v:imagedata r:id="rId22" o:title=""/>
          </v:shape>
          <o:OLEObject Type="Embed" ProgID="Equation.DSMT4" ShapeID="_x0000_i1035" DrawAspect="Content" ObjectID="_1614161390" r:id="rId23"/>
        </w:object>
      </w:r>
      <w:r w:rsidR="0067578B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- слова, вхождения которых требуется найти.</w:t>
      </w:r>
    </w:p>
    <w:p w:rsidR="00BD15DC" w:rsidRPr="00587751" w:rsidRDefault="00BD15DC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100" w:dyaOrig="5440">
          <v:shape id="_x0000_i1036" type="#_x0000_t75" style="width:55.2pt;height:271.8pt" o:ole="">
            <v:imagedata r:id="rId24" o:title=""/>
          </v:shape>
          <o:OLEObject Type="Embed" ProgID="Equation.DSMT4" ShapeID="_x0000_i1036" DrawAspect="Content" ObjectID="_1614161391" r:id="rId25"/>
        </w:object>
      </w:r>
      <w:r w:rsidR="0067578B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BD15DC" w:rsidRPr="00587751" w:rsidRDefault="00BD15DC" w:rsidP="003B4EA1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BD15DC" w:rsidRPr="00587751" w:rsidRDefault="00BD15DC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Некоторая тонкость состоит в том, что первый челнок (#) выставляется сразу перед всем входным словом. Это сделано для того, чтобы не упустить вложенного вхождения.</w:t>
      </w:r>
    </w:p>
    <w:p w:rsidR="001E28E8" w:rsidRPr="00587751" w:rsidRDefault="001E28E8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Примеры процессов работы:</w:t>
      </w:r>
    </w:p>
    <w:p w:rsidR="00DC319F" w:rsidRPr="00587751" w:rsidRDefault="001E28E8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1) </w:t>
      </w:r>
      <w:r w:rsidRPr="00587751">
        <w:rPr>
          <w:rFonts w:ascii="Times New Roman" w:hAnsi="Times New Roman" w:cs="Times New Roman"/>
          <w:position w:val="-44"/>
          <w:sz w:val="24"/>
          <w:szCs w:val="24"/>
          <w:lang w:val="ru-RU"/>
        </w:rPr>
        <w:object w:dxaOrig="7060" w:dyaOrig="1020">
          <v:shape id="_x0000_i1037" type="#_x0000_t75" style="width:352.8pt;height:51pt" o:ole="">
            <v:imagedata r:id="rId26" o:title=""/>
          </v:shape>
          <o:OLEObject Type="Embed" ProgID="Equation.DSMT4" ShapeID="_x0000_i1037" DrawAspect="Content" ObjectID="_1614161392" r:id="rId27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52F72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1E28E8" w:rsidRPr="00587751" w:rsidRDefault="001E28E8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lastRenderedPageBreak/>
        <w:t>В третьем слове вывода пробелами специально выделено первое вхождение #</w:t>
      </w:r>
      <w:r w:rsidRPr="00587751">
        <w:rPr>
          <w:rFonts w:ascii="Times New Roman" w:hAnsi="Times New Roman" w:cs="Times New Roman"/>
          <w:sz w:val="24"/>
          <w:szCs w:val="24"/>
        </w:rPr>
        <w:t>u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= #</w:t>
      </w:r>
      <w:proofErr w:type="spellStart"/>
      <w:r w:rsidRPr="00587751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5D515C" w:rsidRPr="00587751" w:rsidRDefault="005D515C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Заметим, что НА находит </w:t>
      </w:r>
      <w:r w:rsidRPr="00587751">
        <w:rPr>
          <w:rFonts w:ascii="Times New Roman" w:hAnsi="Times New Roman" w:cs="Times New Roman"/>
          <w:b/>
          <w:sz w:val="24"/>
          <w:szCs w:val="24"/>
          <w:lang w:val="ru-RU"/>
        </w:rPr>
        <w:t>первое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вхождение каждого слова.</w:t>
      </w:r>
    </w:p>
    <w:p w:rsidR="005D515C" w:rsidRPr="00587751" w:rsidRDefault="005D515C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2)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4620" w:dyaOrig="320">
          <v:shape id="_x0000_i1038" type="#_x0000_t75" style="width:231pt;height:16.2pt" o:ole="">
            <v:imagedata r:id="rId28" o:title=""/>
          </v:shape>
          <o:OLEObject Type="Embed" ProgID="Equation.DSMT4" ShapeID="_x0000_i1038" DrawAspect="Content" ObjectID="_1614161393" r:id="rId29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5D515C" w:rsidRPr="00587751" w:rsidRDefault="005D515C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Можно заметить, что расположение формул в 5-й и 6-й строках снизу друг относительно друга не существенно.</w:t>
      </w:r>
    </w:p>
    <w:p w:rsidR="005D515C" w:rsidRPr="00587751" w:rsidRDefault="005D515C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3. </w:t>
      </w:r>
      <w:r w:rsidR="006675C1" w:rsidRPr="00587751">
        <w:rPr>
          <w:rFonts w:ascii="Times New Roman" w:hAnsi="Times New Roman" w:cs="Times New Roman"/>
          <w:sz w:val="24"/>
          <w:szCs w:val="24"/>
          <w:lang w:val="ru-RU"/>
        </w:rPr>
        <w:t>Написать схему НА, вычисляющего следующую функцию:</w:t>
      </w:r>
    </w:p>
    <w:p w:rsidR="006675C1" w:rsidRPr="00587751" w:rsidRDefault="006675C1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position w:val="-30"/>
          <w:sz w:val="24"/>
          <w:szCs w:val="24"/>
          <w:lang w:val="ru-RU"/>
        </w:rPr>
        <w:object w:dxaOrig="6120" w:dyaOrig="720">
          <v:shape id="_x0000_i1039" type="#_x0000_t75" style="width:306pt;height:36pt" o:ole="">
            <v:imagedata r:id="rId30" o:title=""/>
          </v:shape>
          <o:OLEObject Type="Embed" ProgID="Equation.DSMT4" ShapeID="_x0000_i1039" DrawAspect="Content" ObjectID="_1614161394" r:id="rId31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,</w:t>
      </w:r>
    </w:p>
    <w:p w:rsidR="006675C1" w:rsidRPr="00587751" w:rsidRDefault="006675C1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где входное слово </w:t>
      </w:r>
      <w:r w:rsidRPr="00587751">
        <w:rPr>
          <w:rFonts w:ascii="Times New Roman" w:hAnsi="Times New Roman" w:cs="Times New Roman"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есть слово в произвольно заданном алфавите </w:t>
      </w:r>
      <w:r w:rsidRPr="00587751">
        <w:rPr>
          <w:rFonts w:ascii="Times New Roman" w:hAnsi="Times New Roman" w:cs="Times New Roman"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а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960" w:dyaOrig="320">
          <v:shape id="_x0000_i1040" type="#_x0000_t75" style="width:48pt;height:16.2pt" o:ole="">
            <v:imagedata r:id="rId32" o:title=""/>
          </v:shape>
          <o:OLEObject Type="Embed" ProgID="Equation.DSMT4" ShapeID="_x0000_i1040" DrawAspect="Content" ObjectID="_1614161395" r:id="rId33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.</w:t>
      </w:r>
    </w:p>
    <w:p w:rsidR="006675C1" w:rsidRPr="00587751" w:rsidRDefault="00C57C39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position w:val="-174"/>
          <w:sz w:val="24"/>
          <w:szCs w:val="24"/>
          <w:lang w:val="ru-RU"/>
        </w:rPr>
        <w:object w:dxaOrig="3680" w:dyaOrig="3600">
          <v:shape id="_x0000_i1041" type="#_x0000_t75" style="width:184.2pt;height:180pt" o:ole="">
            <v:imagedata r:id="rId34" o:title=""/>
          </v:shape>
          <o:OLEObject Type="Embed" ProgID="Equation.DSMT4" ShapeID="_x0000_i1041" DrawAspect="Content" ObjectID="_1614161396" r:id="rId35"/>
        </w:object>
      </w:r>
      <w:r w:rsidR="000F4BD8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C57C39" w:rsidRPr="00587751" w:rsidRDefault="00C57C39" w:rsidP="003B4EA1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C57C39" w:rsidRPr="00587751" w:rsidRDefault="00C57C39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Если во входном слове нет требуемых вхождений, то применяется самая нижняя формула, и </w:t>
      </w:r>
      <w:proofErr w:type="gramStart"/>
      <w:r w:rsidRPr="00587751">
        <w:rPr>
          <w:rFonts w:ascii="Times New Roman" w:hAnsi="Times New Roman" w:cs="Times New Roman"/>
          <w:sz w:val="24"/>
          <w:szCs w:val="24"/>
          <w:lang w:val="ru-RU"/>
        </w:rPr>
        <w:t>перед словом</w:t>
      </w:r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возникает 0# (для пустого входного слова это будет результат). Иначе после первой буквы первого вхождения слова </w:t>
      </w:r>
      <w:r w:rsidRPr="00587751">
        <w:rPr>
          <w:rFonts w:ascii="Times New Roman" w:hAnsi="Times New Roman" w:cs="Times New Roman"/>
          <w:sz w:val="24"/>
          <w:szCs w:val="24"/>
        </w:rPr>
        <w:t>u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выскакивает первый челнок ($), который запускается для поиска 2-го вхождения. Если его нет, «доллар» заменяется на 0, который по формулам самой верхней строки идет до упора влево и через решетку приставляется к входному слову слева (2-я строка сверху).  При обнаружении 2-го вхождения «доллар» запускает аналогично второй челнок (амперсанд)</w:t>
      </w:r>
      <w:r w:rsidR="00DC1054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который ищет 3-е вхождение (его можно заменить и двойным «долларом»). Если 3-е вхождение есть, амперсанд превращается в 0 и точно так же, как и выше идет к началу входного слова и присоединяется к нему через «решетку» слева. При отсутствии 3-го вхождения амперсанд, </w:t>
      </w:r>
      <w:proofErr w:type="gramStart"/>
      <w:r w:rsidR="00DC1054" w:rsidRPr="00587751">
        <w:rPr>
          <w:rFonts w:ascii="Times New Roman" w:hAnsi="Times New Roman" w:cs="Times New Roman"/>
          <w:sz w:val="24"/>
          <w:szCs w:val="24"/>
          <w:lang w:val="ru-RU"/>
        </w:rPr>
        <w:t>добежав  до</w:t>
      </w:r>
      <w:proofErr w:type="gramEnd"/>
      <w:r w:rsidR="00DC1054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конца входного слова, превращается в 1, которая так же, как и 0, бежит к левому краю и слева через решетку присоединяется к входному слову.</w:t>
      </w:r>
    </w:p>
    <w:p w:rsidR="00DB093A" w:rsidRPr="00587751" w:rsidRDefault="00DB093A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4. НА удвоения слова (лекционный пример).</w:t>
      </w:r>
    </w:p>
    <w:p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Рассмотрим </w:t>
      </w:r>
      <w:proofErr w:type="spellStart"/>
      <w:r w:rsidRPr="00587751">
        <w:rPr>
          <w:rFonts w:ascii="Times New Roman" w:hAnsi="Times New Roman" w:cs="Times New Roman"/>
          <w:sz w:val="24"/>
          <w:szCs w:val="24"/>
          <w:lang w:val="ru-RU"/>
        </w:rPr>
        <w:t>алгорифм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i/>
          <w:sz w:val="24"/>
          <w:szCs w:val="24"/>
        </w:rPr>
        <w:t>Double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задаваемый схемой в алфавите </w:t>
      </w:r>
      <w:r w:rsidRPr="00587751">
        <w:rPr>
          <w:rFonts w:ascii="Times New Roman" w:hAnsi="Times New Roman" w:cs="Times New Roman"/>
          <w:i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= </w:t>
      </w:r>
      <w:r w:rsidRPr="00587751">
        <w:rPr>
          <w:rFonts w:ascii="Times New Roman" w:hAnsi="Times New Roman" w:cs="Times New Roman"/>
          <w:i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C8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{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}, причем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CF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i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587751">
        <w:rPr>
          <w:rFonts w:ascii="Times New Roman" w:hAnsi="Times New Roman" w:cs="Times New Roman"/>
          <w:position w:val="-136"/>
          <w:sz w:val="24"/>
          <w:szCs w:val="24"/>
        </w:rPr>
        <w:object w:dxaOrig="3620" w:dyaOrig="2920">
          <v:shape id="_x0000_i1042" type="#_x0000_t75" style="width:145.8pt;height:118.2pt" o:ole="">
            <v:imagedata r:id="rId36" o:title=""/>
          </v:shape>
          <o:OLEObject Type="Embed" ProgID="Equation.3" ShapeID="_x0000_i1042" DrawAspect="Content" ObjectID="_1614161397" r:id="rId37"/>
        </w:objec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</w:rPr>
        <w:tab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Можно показать, что </w:t>
      </w:r>
      <w:r w:rsidRPr="00587751">
        <w:rPr>
          <w:rFonts w:ascii="Times New Roman" w:hAnsi="Times New Roman" w:cs="Times New Roman"/>
          <w:position w:val="-14"/>
          <w:sz w:val="24"/>
          <w:szCs w:val="24"/>
        </w:rPr>
        <w:object w:dxaOrig="3420" w:dyaOrig="560">
          <v:shape id="_x0000_i1043" type="#_x0000_t75" style="width:171pt;height:28.2pt" o:ole="">
            <v:imagedata r:id="rId38" o:title=""/>
          </v:shape>
          <o:OLEObject Type="Embed" ProgID="Equation.3" ShapeID="_x0000_i1043" DrawAspect="Content" ObjectID="_1614161398" r:id="rId39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╞·</w:t>
      </w:r>
      <w:r w:rsidRPr="00587751">
        <w:rPr>
          <w:rFonts w:ascii="Times New Roman" w:hAnsi="Times New Roman" w:cs="Times New Roman"/>
          <w:position w:val="-14"/>
          <w:sz w:val="24"/>
          <w:szCs w:val="24"/>
        </w:rPr>
        <w:object w:dxaOrig="580" w:dyaOrig="480">
          <v:shape id="_x0000_i1044" type="#_x0000_t75" style="width:28.8pt;height:24pt" o:ole="">
            <v:imagedata r:id="rId40" o:title=""/>
          </v:shape>
          <o:OLEObject Type="Embed" ProgID="Equation.3" ShapeID="_x0000_i1044" DrawAspect="Content" ObjectID="_1614161399" r:id="rId41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gramStart"/>
      <w:r w:rsidRPr="00587751">
        <w:rPr>
          <w:rFonts w:ascii="Times New Roman" w:hAnsi="Times New Roman" w:cs="Times New Roman"/>
          <w:sz w:val="24"/>
          <w:szCs w:val="24"/>
          <w:lang w:val="ru-RU"/>
        </w:rPr>
        <w:t>т.е.</w:t>
      </w:r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этот </w:t>
      </w:r>
      <w:proofErr w:type="spellStart"/>
      <w:r w:rsidRPr="00587751">
        <w:rPr>
          <w:rFonts w:ascii="Times New Roman" w:hAnsi="Times New Roman" w:cs="Times New Roman"/>
          <w:sz w:val="24"/>
          <w:szCs w:val="24"/>
          <w:lang w:val="ru-RU"/>
        </w:rPr>
        <w:t>алгорифм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удваивает любое входное слово в алфавите </w:t>
      </w:r>
      <w:r w:rsidRPr="00587751">
        <w:rPr>
          <w:rFonts w:ascii="Times New Roman" w:hAnsi="Times New Roman" w:cs="Times New Roman"/>
          <w:i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Например, пусть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=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bca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>. Тогда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i/>
          <w:sz w:val="24"/>
          <w:szCs w:val="24"/>
        </w:rPr>
        <w:t>Double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bca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bca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bca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ca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bc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c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├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bc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c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r w:rsidRPr="00587751">
        <w:rPr>
          <w:rFonts w:ascii="Times New Roman" w:hAnsi="Times New Roman" w:cs="Times New Roman"/>
          <w:i/>
          <w:sz w:val="24"/>
          <w:szCs w:val="24"/>
        </w:rPr>
        <w:t>a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bc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c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├ </w:t>
      </w:r>
      <w:r w:rsidRPr="00587751">
        <w:rPr>
          <w:rFonts w:ascii="Times New Roman" w:hAnsi="Times New Roman" w:cs="Times New Roman"/>
          <w:i/>
          <w:sz w:val="24"/>
          <w:szCs w:val="24"/>
        </w:rPr>
        <w:t>a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c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c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├ </w:t>
      </w:r>
      <w:r w:rsidRPr="00587751">
        <w:rPr>
          <w:rFonts w:ascii="Times New Roman" w:hAnsi="Times New Roman" w:cs="Times New Roman"/>
          <w:i/>
          <w:sz w:val="24"/>
          <w:szCs w:val="24"/>
        </w:rPr>
        <w:t>a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c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b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c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├   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bc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b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c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bc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c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├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bc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c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</w:t>
      </w:r>
      <w:r w:rsidRPr="00587751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4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bcaabc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·   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bcaabca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= </w:t>
      </w:r>
      <w:r w:rsidRPr="00587751">
        <w:rPr>
          <w:rFonts w:ascii="Times New Roman" w:hAnsi="Times New Roman" w:cs="Times New Roman"/>
          <w:i/>
          <w:sz w:val="24"/>
          <w:szCs w:val="24"/>
        </w:rPr>
        <w:t>x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.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Можно заметить следующее: ко входному слову применима только формула нижней строки рассматриваемой схемы. После ее применения посредством применения формул верхней строки каждая буква входного слова </w:t>
      </w:r>
      <w:proofErr w:type="gramStart"/>
      <w:r w:rsidRPr="00587751">
        <w:rPr>
          <w:rFonts w:ascii="Times New Roman" w:hAnsi="Times New Roman" w:cs="Times New Roman"/>
          <w:sz w:val="24"/>
          <w:szCs w:val="24"/>
          <w:lang w:val="ru-RU"/>
        </w:rPr>
        <w:t>копируется</w:t>
      </w:r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и «копия» слева отмечается буквой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(буква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играет роль указателя и продолжает «бежать» вправо). После того, как указатель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пробежит все слово, начинают работать формулы второй строки, в результате применения которых каждая «копия» «добегает» до конца исходного слова (</w:t>
      </w:r>
      <w:proofErr w:type="gramStart"/>
      <w:r w:rsidRPr="00587751">
        <w:rPr>
          <w:rFonts w:ascii="Times New Roman" w:hAnsi="Times New Roman" w:cs="Times New Roman"/>
          <w:sz w:val="24"/>
          <w:szCs w:val="24"/>
          <w:lang w:val="ru-RU"/>
        </w:rPr>
        <w:t>т.е.</w:t>
      </w:r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так, чтобы после нее не было «оригинальных» букв). Затем все буквы 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и указатель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стираются.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Можно заметить также, что если вместо формулы </w:t>
      </w:r>
      <w:r w:rsidRPr="00587751">
        <w:rPr>
          <w:rFonts w:ascii="Times New Roman" w:hAnsi="Times New Roman" w:cs="Times New Roman"/>
          <w:position w:val="-12"/>
          <w:sz w:val="24"/>
          <w:szCs w:val="24"/>
        </w:rPr>
        <w:object w:dxaOrig="680" w:dyaOrig="380">
          <v:shape id="_x0000_i1045" type="#_x0000_t75" style="width:34.2pt;height:19.2pt" o:ole="">
            <v:imagedata r:id="rId42" o:title=""/>
          </v:shape>
          <o:OLEObject Type="Embed" ProgID="Equation.DSMT4" ShapeID="_x0000_i1045" DrawAspect="Content" ObjectID="_1614161400" r:id="rId43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поставить формулу </w:t>
      </w:r>
      <w:r w:rsidRPr="00587751">
        <w:rPr>
          <w:rFonts w:ascii="Times New Roman" w:hAnsi="Times New Roman" w:cs="Times New Roman"/>
          <w:position w:val="-12"/>
          <w:sz w:val="24"/>
          <w:szCs w:val="24"/>
        </w:rPr>
        <w:object w:dxaOrig="1480" w:dyaOrig="380">
          <v:shape id="_x0000_i1046" type="#_x0000_t75" style="width:73.8pt;height:19.2pt" o:ole="">
            <v:imagedata r:id="rId44" o:title=""/>
          </v:shape>
          <o:OLEObject Type="Embed" ProgID="Equation.DSMT4" ShapeID="_x0000_i1046" DrawAspect="Content" ObjectID="_1614161401" r:id="rId45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то копия будет инвертирована, т.е. получится слово </w:t>
      </w:r>
      <w:r w:rsidRPr="00587751">
        <w:rPr>
          <w:rFonts w:ascii="Times New Roman" w:hAnsi="Times New Roman" w:cs="Times New Roman"/>
          <w:position w:val="-6"/>
          <w:sz w:val="24"/>
          <w:szCs w:val="24"/>
        </w:rPr>
        <w:object w:dxaOrig="520" w:dyaOrig="400">
          <v:shape id="_x0000_i1047" type="#_x0000_t75" style="width:25.8pt;height:19.8pt" o:ole="">
            <v:imagedata r:id="rId46" o:title=""/>
          </v:shape>
          <o:OLEObject Type="Embed" ProgID="Equation.DSMT4" ShapeID="_x0000_i1047" DrawAspect="Content" ObjectID="_1614161402" r:id="rId47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B093A" w:rsidRPr="00587751" w:rsidRDefault="00DB093A" w:rsidP="00DB093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</w:r>
    </w:p>
    <w:p w:rsidR="00DB093A" w:rsidRPr="00587751" w:rsidRDefault="00DB093A" w:rsidP="00DB093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5. НА инвертирования входного слова</w:t>
      </w:r>
    </w:p>
    <w:p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Зададим </w:t>
      </w:r>
      <w:proofErr w:type="spellStart"/>
      <w:r w:rsidRPr="00587751">
        <w:rPr>
          <w:rFonts w:ascii="Times New Roman" w:hAnsi="Times New Roman" w:cs="Times New Roman"/>
          <w:sz w:val="24"/>
          <w:szCs w:val="24"/>
          <w:lang w:val="ru-RU"/>
        </w:rPr>
        <w:t>алгорифм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position w:val="-6"/>
          <w:sz w:val="24"/>
          <w:szCs w:val="24"/>
        </w:rPr>
        <w:object w:dxaOrig="499" w:dyaOrig="380">
          <v:shape id="_x0000_i1048" type="#_x0000_t75" style="width:25.2pt;height:19.2pt" o:ole="">
            <v:imagedata r:id="rId48" o:title=""/>
          </v:shape>
          <o:OLEObject Type="Embed" ProgID="Equation.3" ShapeID="_x0000_i1048" DrawAspect="Content" ObjectID="_1614161403" r:id="rId49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над алфавитом </w:t>
      </w:r>
      <w:r w:rsidRPr="00587751">
        <w:rPr>
          <w:rFonts w:ascii="Times New Roman" w:hAnsi="Times New Roman" w:cs="Times New Roman"/>
          <w:position w:val="-6"/>
          <w:sz w:val="24"/>
          <w:szCs w:val="24"/>
        </w:rPr>
        <w:object w:dxaOrig="340" w:dyaOrig="380">
          <v:shape id="_x0000_i1049" type="#_x0000_t75" style="width:16.8pt;height:19.2pt" o:ole="">
            <v:imagedata r:id="rId50" o:title=""/>
          </v:shape>
          <o:OLEObject Type="Embed" ProgID="Equation.3" ShapeID="_x0000_i1049" DrawAspect="Content" ObjectID="_1614161404" r:id="rId51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такой схемой:</w:t>
      </w:r>
    </w:p>
    <w:p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</w:rPr>
      </w:pPr>
      <w:r w:rsidRPr="00587751">
        <w:rPr>
          <w:rFonts w:ascii="Times New Roman" w:hAnsi="Times New Roman" w:cs="Times New Roman"/>
          <w:position w:val="-160"/>
          <w:sz w:val="24"/>
          <w:szCs w:val="24"/>
        </w:rPr>
        <w:object w:dxaOrig="3640" w:dyaOrig="3400">
          <v:shape id="_x0000_i1050" type="#_x0000_t75" style="width:181.8pt;height:169.8pt" o:ole="">
            <v:imagedata r:id="rId52" o:title=""/>
          </v:shape>
          <o:OLEObject Type="Embed" ProgID="Equation.3" ShapeID="_x0000_i1050" DrawAspect="Content" ObjectID="_1614161405" r:id="rId53"/>
        </w:object>
      </w:r>
    </w:p>
    <w:p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</w:rPr>
      </w:pPr>
    </w:p>
    <w:p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В этой схеме буквы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не принадлежат алфавиту </w:t>
      </w:r>
      <w:r w:rsidRPr="00587751">
        <w:rPr>
          <w:rFonts w:ascii="Times New Roman" w:hAnsi="Times New Roman" w:cs="Times New Roman"/>
          <w:i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Пусть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=</w:t>
      </w:r>
      <w:proofErr w:type="gramStart"/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>1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, 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&gt; 0, есть непустое слово в алфавите </w:t>
      </w:r>
      <w:r w:rsidRPr="00587751">
        <w:rPr>
          <w:rFonts w:ascii="Times New Roman" w:hAnsi="Times New Roman" w:cs="Times New Roman"/>
          <w:i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В схеме </w:t>
      </w:r>
      <w:proofErr w:type="spellStart"/>
      <w:r w:rsidRPr="00587751">
        <w:rPr>
          <w:rFonts w:ascii="Times New Roman" w:hAnsi="Times New Roman" w:cs="Times New Roman"/>
          <w:sz w:val="24"/>
          <w:szCs w:val="24"/>
          <w:lang w:val="ru-RU"/>
        </w:rPr>
        <w:t>алгорифма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proofErr w:type="gramStart"/>
      <w:r w:rsidRPr="00587751">
        <w:rPr>
          <w:rFonts w:ascii="Times New Roman" w:hAnsi="Times New Roman" w:cs="Times New Roman"/>
          <w:i/>
          <w:sz w:val="24"/>
          <w:szCs w:val="24"/>
        </w:rPr>
        <w:t>Rv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к слову</w:t>
      </w:r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применима только самая нижняя формула. После ее применения, при условии, что </w:t>
      </w:r>
      <w:proofErr w:type="gramStart"/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&gt;</w:t>
      </w:r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1, будет применима одна из формул верхней строки. Эти формулы применяются до тех пор, пока слово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</w:rPr>
        <w:sym w:font="Symbol" w:char="F078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не окажется в конце слова: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</w:r>
      <w:proofErr w:type="gramStart"/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>1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1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├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1) 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├ …              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>├</w:t>
      </w:r>
      <w:proofErr w:type="gramStart"/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2)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3) 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1) .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Затем буква 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«превратится» в букву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(вторая сверху строка схемы) и получится слово </w:t>
      </w:r>
      <w:proofErr w:type="gramStart"/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2)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3) 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1) . К нему опять-таки применима только самая нижняя формула; после ее применения будем иметь: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</w:r>
      <w:proofErr w:type="gramStart"/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2)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3) 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2)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3) 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├ 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        ├ </w:t>
      </w:r>
      <w:proofErr w:type="gramStart"/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3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 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 xml:space="preserve">├ … ├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3)…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2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├ 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        ├ </w:t>
      </w:r>
      <w:proofErr w:type="gramStart"/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3)…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2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├ 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3)…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1).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Потом буква </w:t>
      </w:r>
      <w:proofErr w:type="gramStart"/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3) (если она есть) будет точно так же перенесена в конец слова  и т. д. до тех пор, пока не получится слово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-1)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1).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Далее: 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-</w:t>
      </w:r>
      <w:proofErr w:type="gramStart"/>
      <w:r w:rsidRPr="00587751">
        <w:rPr>
          <w:rFonts w:ascii="Times New Roman" w:hAnsi="Times New Roman" w:cs="Times New Roman"/>
          <w:sz w:val="24"/>
          <w:szCs w:val="24"/>
          <w:lang w:val="ru-RU"/>
        </w:rPr>
        <w:t>1)…</w:t>
      </w:r>
      <w:proofErr w:type="gramEnd"/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-1)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├ 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lastRenderedPageBreak/>
        <w:tab/>
        <w:t xml:space="preserve">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-</w:t>
      </w:r>
      <w:proofErr w:type="gramStart"/>
      <w:r w:rsidRPr="00587751">
        <w:rPr>
          <w:rFonts w:ascii="Times New Roman" w:hAnsi="Times New Roman" w:cs="Times New Roman"/>
          <w:sz w:val="24"/>
          <w:szCs w:val="24"/>
          <w:lang w:val="ru-RU"/>
        </w:rPr>
        <w:t>1)…</w:t>
      </w:r>
      <w:proofErr w:type="gramEnd"/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-1)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        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-</w:t>
      </w:r>
      <w:proofErr w:type="gramStart"/>
      <w:r w:rsidRPr="00587751">
        <w:rPr>
          <w:rFonts w:ascii="Times New Roman" w:hAnsi="Times New Roman" w:cs="Times New Roman"/>
          <w:sz w:val="24"/>
          <w:szCs w:val="24"/>
          <w:lang w:val="ru-RU"/>
        </w:rPr>
        <w:t>1)…</w:t>
      </w:r>
      <w:proofErr w:type="gramEnd"/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├ ·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-1)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1).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Итак, </w:t>
      </w:r>
      <w:proofErr w:type="spellStart"/>
      <w:proofErr w:type="gramStart"/>
      <w:r w:rsidRPr="00587751">
        <w:rPr>
          <w:rFonts w:ascii="Times New Roman" w:hAnsi="Times New Roman" w:cs="Times New Roman"/>
          <w:sz w:val="24"/>
          <w:szCs w:val="24"/>
          <w:lang w:val="ru-RU"/>
        </w:rPr>
        <w:t>алгорифм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Rv</w:t>
      </w:r>
      <w:proofErr w:type="spellEnd"/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перерабатывает слово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длина которого больше 1, в его инверсию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vertAlign w:val="superscript"/>
        </w:rPr>
        <w:t>R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>Для пустого и однобуквенного слова соответственно имеем: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C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D7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C"/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и</w:t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D7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.</w:t>
      </w:r>
      <w:proofErr w:type="gramEnd"/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</w:r>
    </w:p>
    <w:p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Итак, мы можем утверждать, что </w:t>
      </w:r>
      <w:r w:rsidRPr="00587751">
        <w:rPr>
          <w:rFonts w:ascii="Times New Roman" w:hAnsi="Times New Roman" w:cs="Times New Roman"/>
          <w:position w:val="-14"/>
          <w:sz w:val="24"/>
          <w:szCs w:val="24"/>
        </w:rPr>
        <w:object w:dxaOrig="3700" w:dyaOrig="560">
          <v:shape id="_x0000_i1051" type="#_x0000_t75" style="width:184.8pt;height:28.2pt" o:ole="">
            <v:imagedata r:id="rId54" o:title=""/>
          </v:shape>
          <o:OLEObject Type="Embed" ProgID="Equation.3" ShapeID="_x0000_i1051" DrawAspect="Content" ObjectID="_1614161406" r:id="rId55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B093A" w:rsidRPr="00587751" w:rsidRDefault="00DB093A" w:rsidP="00DB093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6. Удвоение через разделитель.</w:t>
      </w:r>
    </w:p>
    <w:p w:rsidR="00DB093A" w:rsidRPr="00587751" w:rsidRDefault="0095347E" w:rsidP="00DB093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5347E">
        <w:rPr>
          <w:rFonts w:ascii="Times New Roman" w:hAnsi="Times New Roman" w:cs="Times New Roman"/>
          <w:position w:val="-120"/>
          <w:sz w:val="24"/>
          <w:szCs w:val="24"/>
          <w:lang w:val="ru-RU"/>
        </w:rPr>
        <w:object w:dxaOrig="2320" w:dyaOrig="2520">
          <v:shape id="_x0000_i1070" type="#_x0000_t75" style="width:115.8pt;height:126pt" o:ole="">
            <v:imagedata r:id="rId56" o:title=""/>
          </v:shape>
          <o:OLEObject Type="Embed" ProgID="Equation.DSMT4" ShapeID="_x0000_i1070" DrawAspect="Content" ObjectID="_1614161407" r:id="rId57"/>
        </w:object>
      </w:r>
      <w:r w:rsidR="00DB093A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bookmarkStart w:id="0" w:name="_GoBack"/>
      <w:bookmarkEnd w:id="0"/>
    </w:p>
    <w:p w:rsidR="00132DD3" w:rsidRPr="00587751" w:rsidRDefault="00132DD3" w:rsidP="00DB093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Можно показать, что для любого слова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520" w:dyaOrig="360">
          <v:shape id="_x0000_i1053" type="#_x0000_t75" style="width:126pt;height:18pt" o:ole="">
            <v:imagedata r:id="rId58" o:title=""/>
          </v:shape>
          <o:OLEObject Type="Embed" ProgID="Equation.DSMT4" ShapeID="_x0000_i1053" DrawAspect="Content" ObjectID="_1614161408" r:id="rId59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32DD3" w:rsidRPr="00587751" w:rsidRDefault="00132DD3" w:rsidP="00872987">
      <w:pPr>
        <w:pStyle w:val="1"/>
        <w:rPr>
          <w:rFonts w:ascii="Arial" w:hAnsi="Arial" w:cs="Arial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72987" w:rsidRPr="00587751">
        <w:rPr>
          <w:rFonts w:ascii="Arial" w:hAnsi="Arial" w:cs="Arial"/>
          <w:sz w:val="24"/>
          <w:szCs w:val="24"/>
          <w:lang w:val="ru-RU"/>
        </w:rPr>
        <w:t xml:space="preserve">Арифметические </w:t>
      </w:r>
      <w:proofErr w:type="spellStart"/>
      <w:r w:rsidR="00872987" w:rsidRPr="00587751">
        <w:rPr>
          <w:rFonts w:ascii="Arial" w:hAnsi="Arial" w:cs="Arial"/>
          <w:sz w:val="24"/>
          <w:szCs w:val="24"/>
          <w:lang w:val="ru-RU"/>
        </w:rPr>
        <w:t>алгорифмы</w:t>
      </w:r>
      <w:proofErr w:type="spellEnd"/>
    </w:p>
    <w:p w:rsidR="00587751" w:rsidRPr="00587751" w:rsidRDefault="00587751" w:rsidP="00587751">
      <w:pPr>
        <w:rPr>
          <w:lang w:val="ru-RU"/>
        </w:rPr>
      </w:pPr>
    </w:p>
    <w:p w:rsidR="00872987" w:rsidRPr="00587751" w:rsidRDefault="00872987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7. Сложение и умножение конструктивных натуральных чисел.</w:t>
      </w:r>
    </w:p>
    <w:p w:rsidR="00872987" w:rsidRPr="00587751" w:rsidRDefault="00872987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Схема сложения совсем простая:</w:t>
      </w:r>
    </w:p>
    <w:p w:rsidR="00872987" w:rsidRPr="00587751" w:rsidRDefault="00CC492E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1359" w:dyaOrig="400">
          <v:shape id="_x0000_i1054" type="#_x0000_t75" style="width:67.8pt;height:19.8pt" o:ole="">
            <v:imagedata r:id="rId60" o:title=""/>
          </v:shape>
          <o:OLEObject Type="Embed" ProgID="Equation.DSMT4" ShapeID="_x0000_i1054" DrawAspect="Content" ObjectID="_1614161409" r:id="rId61"/>
        </w:object>
      </w:r>
      <w:r w:rsidR="00872987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872987" w:rsidRPr="00587751" w:rsidRDefault="00872987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Пара аргументов </w:t>
      </w:r>
      <w:r w:rsidRPr="00587751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1520" w:dyaOrig="520">
          <v:shape id="_x0000_i1055" type="#_x0000_t75" style="width:76.2pt;height:25.8pt" o:ole="">
            <v:imagedata r:id="rId62" o:title=""/>
          </v:shape>
          <o:OLEObject Type="Embed" ProgID="Equation.DSMT4" ShapeID="_x0000_i1055" DrawAspect="Content" ObjectID="_1614161410" r:id="rId63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перерабатывается в сумму </w:t>
      </w:r>
      <w:r w:rsidRPr="00587751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2140" w:dyaOrig="520">
          <v:shape id="_x0000_i1056" type="#_x0000_t75" style="width:106.8pt;height:25.8pt" o:ole="">
            <v:imagedata r:id="rId64" o:title=""/>
          </v:shape>
          <o:OLEObject Type="Embed" ProgID="Equation.DSMT4" ShapeID="_x0000_i1056" DrawAspect="Content" ObjectID="_1614161411" r:id="rId65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72987" w:rsidRPr="00587751" w:rsidRDefault="00872987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Схема умножения значительно сложнее.</w:t>
      </w:r>
    </w:p>
    <w:p w:rsidR="00872987" w:rsidRPr="00587751" w:rsidRDefault="00AE3372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position w:val="-158"/>
          <w:sz w:val="24"/>
          <w:szCs w:val="24"/>
          <w:lang w:val="ru-RU"/>
        </w:rPr>
        <w:object w:dxaOrig="3040" w:dyaOrig="3280">
          <v:shape id="_x0000_i1057" type="#_x0000_t75" style="width:151.8pt;height:163.8pt" o:ole="">
            <v:imagedata r:id="rId66" o:title=""/>
          </v:shape>
          <o:OLEObject Type="Embed" ProgID="Equation.DSMT4" ShapeID="_x0000_i1057" DrawAspect="Content" ObjectID="_1614161412" r:id="rId67"/>
        </w:object>
      </w:r>
      <w:r w:rsidR="00CC492E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E3372" w:rsidRPr="00587751" w:rsidRDefault="00AE3372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Нужно показать, что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680" w:dyaOrig="320">
          <v:shape id="_x0000_i1058" type="#_x0000_t75" style="width:84pt;height:16.2pt" o:ole="">
            <v:imagedata r:id="rId68" o:title=""/>
          </v:shape>
          <o:OLEObject Type="Embed" ProgID="Equation.DSMT4" ShapeID="_x0000_i1058" DrawAspect="Content" ObjectID="_1614161413" r:id="rId69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E3372" w:rsidRPr="00587751" w:rsidRDefault="00AE3372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Рассмотрим следующие случаи.</w:t>
      </w:r>
    </w:p>
    <w:p w:rsidR="00AE3372" w:rsidRPr="00587751" w:rsidRDefault="00AE3372" w:rsidP="00872987">
      <w:pPr>
        <w:rPr>
          <w:rFonts w:ascii="Times New Roman" w:hAnsi="Times New Roman" w:cs="Times New Roman"/>
          <w:sz w:val="24"/>
          <w:szCs w:val="24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1)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160" w:dyaOrig="320">
          <v:shape id="_x0000_i1059" type="#_x0000_t75" style="width:58.2pt;height:16.2pt" o:ole="">
            <v:imagedata r:id="rId70" o:title=""/>
          </v:shape>
          <o:OLEObject Type="Embed" ProgID="Equation.DSMT4" ShapeID="_x0000_i1059" DrawAspect="Content" ObjectID="_1614161414" r:id="rId71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E729B9" w:rsidRPr="00587751" w:rsidRDefault="00E729B9" w:rsidP="00872987">
      <w:pPr>
        <w:rPr>
          <w:rFonts w:ascii="Times New Roman" w:hAnsi="Times New Roman" w:cs="Times New Roman"/>
          <w:sz w:val="24"/>
          <w:szCs w:val="24"/>
        </w:rPr>
      </w:pPr>
      <w:r w:rsidRPr="00587751">
        <w:rPr>
          <w:rFonts w:ascii="Times New Roman" w:hAnsi="Times New Roman" w:cs="Times New Roman"/>
          <w:position w:val="-14"/>
          <w:sz w:val="24"/>
          <w:szCs w:val="24"/>
        </w:rPr>
        <w:object w:dxaOrig="5300" w:dyaOrig="400">
          <v:shape id="_x0000_i1060" type="#_x0000_t75" style="width:265.2pt;height:19.8pt" o:ole="">
            <v:imagedata r:id="rId72" o:title=""/>
          </v:shape>
          <o:OLEObject Type="Embed" ProgID="Equation.DSMT4" ShapeID="_x0000_i1060" DrawAspect="Content" ObjectID="_1614161415" r:id="rId73"/>
        </w:object>
      </w:r>
      <w:r w:rsidR="00E9327C" w:rsidRPr="00587751">
        <w:rPr>
          <w:rFonts w:ascii="Times New Roman" w:hAnsi="Times New Roman" w:cs="Times New Roman"/>
          <w:sz w:val="24"/>
          <w:szCs w:val="24"/>
        </w:rPr>
        <w:t xml:space="preserve"> </w:t>
      </w:r>
      <w:r w:rsidRPr="00587751">
        <w:rPr>
          <w:rFonts w:ascii="Times New Roman" w:hAnsi="Times New Roman" w:cs="Times New Roman"/>
          <w:sz w:val="24"/>
          <w:szCs w:val="24"/>
        </w:rPr>
        <w:t>.</w:t>
      </w:r>
    </w:p>
    <w:p w:rsidR="00AE3372" w:rsidRPr="00587751" w:rsidRDefault="00E729B9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</w:rPr>
        <w:t xml:space="preserve">2) </w:t>
      </w:r>
      <w:r w:rsidR="00AE3372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180" w:dyaOrig="320">
          <v:shape id="_x0000_i1061" type="#_x0000_t75" style="width:58.8pt;height:16.2pt" o:ole="">
            <v:imagedata r:id="rId74" o:title=""/>
          </v:shape>
          <o:OLEObject Type="Embed" ProgID="Equation.DSMT4" ShapeID="_x0000_i1061" DrawAspect="Content" ObjectID="_1614161416" r:id="rId75"/>
        </w:object>
      </w:r>
    </w:p>
    <w:p w:rsidR="00E729B9" w:rsidRPr="00587751" w:rsidRDefault="00C46300" w:rsidP="00872987">
      <w:pPr>
        <w:rPr>
          <w:rFonts w:ascii="Times New Roman" w:hAnsi="Times New Roman" w:cs="Times New Roman"/>
          <w:sz w:val="24"/>
          <w:szCs w:val="24"/>
        </w:rPr>
      </w:pPr>
      <w:r w:rsidRPr="00587751">
        <w:rPr>
          <w:rFonts w:ascii="Times New Roman" w:hAnsi="Times New Roman" w:cs="Times New Roman"/>
          <w:position w:val="-34"/>
          <w:sz w:val="24"/>
          <w:szCs w:val="24"/>
        </w:rPr>
        <w:object w:dxaOrig="7320" w:dyaOrig="800">
          <v:shape id="_x0000_i1062" type="#_x0000_t75" style="width:366pt;height:40.2pt" o:ole="">
            <v:imagedata r:id="rId76" o:title=""/>
          </v:shape>
          <o:OLEObject Type="Embed" ProgID="Equation.DSMT4" ShapeID="_x0000_i1062" DrawAspect="Content" ObjectID="_1614161417" r:id="rId77"/>
        </w:object>
      </w:r>
    </w:p>
    <w:p w:rsidR="00C46300" w:rsidRPr="00587751" w:rsidRDefault="00C46300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Итак, если хотя бы один аргумент равен нулю, то произведение равно нулю.</w:t>
      </w:r>
    </w:p>
    <w:p w:rsidR="00C46300" w:rsidRPr="00587751" w:rsidRDefault="00C46300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3)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180" w:dyaOrig="320">
          <v:shape id="_x0000_i1063" type="#_x0000_t75" style="width:58.8pt;height:16.2pt" o:ole="">
            <v:imagedata r:id="rId78" o:title=""/>
          </v:shape>
          <o:OLEObject Type="Embed" ProgID="Equation.DSMT4" ShapeID="_x0000_i1063" DrawAspect="Content" ObjectID="_1614161418" r:id="rId79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C46300" w:rsidRPr="00587751" w:rsidRDefault="00595868" w:rsidP="00872987">
      <w:pPr>
        <w:rPr>
          <w:rFonts w:ascii="Times New Roman" w:hAnsi="Times New Roman" w:cs="Times New Roman"/>
          <w:sz w:val="24"/>
          <w:szCs w:val="24"/>
        </w:rPr>
      </w:pPr>
      <w:r w:rsidRPr="00587751">
        <w:rPr>
          <w:rFonts w:ascii="Times New Roman" w:hAnsi="Times New Roman" w:cs="Times New Roman"/>
          <w:position w:val="-98"/>
          <w:sz w:val="24"/>
          <w:szCs w:val="24"/>
        </w:rPr>
        <w:object w:dxaOrig="9400" w:dyaOrig="2079">
          <v:shape id="_x0000_i1064" type="#_x0000_t75" style="width:469.8pt;height:103.8pt" o:ole="">
            <v:imagedata r:id="rId80" o:title=""/>
          </v:shape>
          <o:OLEObject Type="Embed" ProgID="Equation.DSMT4" ShapeID="_x0000_i1064" DrawAspect="Content" ObjectID="_1614161419" r:id="rId81"/>
        </w:object>
      </w:r>
    </w:p>
    <w:p w:rsidR="00DB058C" w:rsidRPr="00587751" w:rsidRDefault="00DB058C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Доказано.</w:t>
      </w:r>
      <w:r w:rsidR="00587751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См. </w:t>
      </w:r>
      <w:proofErr w:type="gramStart"/>
      <w:r w:rsidR="00587751" w:rsidRPr="00587751">
        <w:rPr>
          <w:rFonts w:ascii="Times New Roman" w:hAnsi="Times New Roman" w:cs="Times New Roman"/>
          <w:sz w:val="24"/>
          <w:szCs w:val="24"/>
          <w:lang w:val="ru-RU"/>
        </w:rPr>
        <w:t>Б.А.</w:t>
      </w:r>
      <w:proofErr w:type="gramEnd"/>
      <w:r w:rsidR="00587751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Кушнер. Лекции по конструктивному математическому анализу. – М.: Наука, 1973. – С. 61-63.</w:t>
      </w:r>
    </w:p>
    <w:p w:rsidR="00DB058C" w:rsidRPr="00587751" w:rsidRDefault="00DB058C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8. Усеченное вычитание</w:t>
      </w:r>
    </w:p>
    <w:p w:rsidR="00DB058C" w:rsidRPr="00587751" w:rsidRDefault="007D51B9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position w:val="-50"/>
          <w:sz w:val="24"/>
          <w:szCs w:val="24"/>
          <w:lang w:val="ru-RU"/>
        </w:rPr>
        <w:object w:dxaOrig="3320" w:dyaOrig="1120">
          <v:shape id="_x0000_i1065" type="#_x0000_t75" style="width:166.2pt;height:55.8pt" o:ole="">
            <v:imagedata r:id="rId82" o:title=""/>
          </v:shape>
          <o:OLEObject Type="Embed" ProgID="Equation.DSMT4" ShapeID="_x0000_i1065" DrawAspect="Content" ObjectID="_1614161420" r:id="rId83"/>
        </w:object>
      </w:r>
      <w:r w:rsidR="00663E84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7D51B9" w:rsidRPr="00587751" w:rsidRDefault="007D51B9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Легко показать, что </w:t>
      </w:r>
      <w:r w:rsidRPr="00587751">
        <w:rPr>
          <w:rFonts w:ascii="Times New Roman" w:hAnsi="Times New Roman" w:cs="Times New Roman"/>
          <w:position w:val="-30"/>
          <w:sz w:val="24"/>
          <w:szCs w:val="24"/>
          <w:lang w:val="ru-RU"/>
        </w:rPr>
        <w:object w:dxaOrig="2860" w:dyaOrig="720">
          <v:shape id="_x0000_i1066" type="#_x0000_t75" style="width:142.8pt;height:36pt" o:ole="">
            <v:imagedata r:id="rId84" o:title=""/>
          </v:shape>
          <o:OLEObject Type="Embed" ProgID="Equation.DSMT4" ShapeID="_x0000_i1066" DrawAspect="Content" ObjectID="_1614161421" r:id="rId85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7D51B9" w:rsidRPr="00587751" w:rsidRDefault="007D51B9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9. Распознавание нестрогого неравенства.</w:t>
      </w:r>
    </w:p>
    <w:p w:rsidR="007D51B9" w:rsidRPr="00587751" w:rsidRDefault="00343F8D" w:rsidP="00872987">
      <w:pPr>
        <w:rPr>
          <w:rFonts w:ascii="Times New Roman" w:hAnsi="Times New Roman" w:cs="Times New Roman"/>
          <w:sz w:val="24"/>
          <w:szCs w:val="24"/>
        </w:rPr>
      </w:pPr>
      <w:r w:rsidRPr="00587751">
        <w:rPr>
          <w:rFonts w:ascii="Times New Roman" w:hAnsi="Times New Roman" w:cs="Times New Roman"/>
          <w:position w:val="-102"/>
          <w:sz w:val="24"/>
          <w:szCs w:val="24"/>
          <w:lang w:val="ru-RU"/>
        </w:rPr>
        <w:object w:dxaOrig="3340" w:dyaOrig="2160">
          <v:shape id="_x0000_i1067" type="#_x0000_t75" style="width:166.8pt;height:108pt" o:ole="">
            <v:imagedata r:id="rId86" o:title=""/>
          </v:shape>
          <o:OLEObject Type="Embed" ProgID="Equation.DSMT4" ShapeID="_x0000_i1067" DrawAspect="Content" ObjectID="_1614161422" r:id="rId87"/>
        </w:object>
      </w:r>
      <w:r w:rsidR="00647802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343F8D" w:rsidRPr="00587751" w:rsidRDefault="00343F8D" w:rsidP="00872987">
      <w:pPr>
        <w:rPr>
          <w:rFonts w:ascii="Times New Roman" w:hAnsi="Times New Roman" w:cs="Times New Roman"/>
          <w:sz w:val="24"/>
          <w:szCs w:val="24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Также нетрудно проверить, что </w:t>
      </w:r>
      <w:r w:rsidRPr="00587751">
        <w:rPr>
          <w:rFonts w:ascii="Times New Roman" w:hAnsi="Times New Roman" w:cs="Times New Roman"/>
          <w:position w:val="-30"/>
          <w:sz w:val="24"/>
          <w:szCs w:val="24"/>
          <w:lang w:val="ru-RU"/>
        </w:rPr>
        <w:object w:dxaOrig="2560" w:dyaOrig="720">
          <v:shape id="_x0000_i1068" type="#_x0000_t75" style="width:127.8pt;height:36pt" o:ole="">
            <v:imagedata r:id="rId88" o:title=""/>
          </v:shape>
          <o:OLEObject Type="Embed" ProgID="Equation.DSMT4" ShapeID="_x0000_i1068" DrawAspect="Content" ObjectID="_1614161423" r:id="rId89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sz w:val="24"/>
          <w:szCs w:val="24"/>
        </w:rPr>
        <w:t>.</w:t>
      </w:r>
    </w:p>
    <w:p w:rsidR="00C46300" w:rsidRPr="00587751" w:rsidRDefault="00C46300" w:rsidP="00872987">
      <w:pPr>
        <w:rPr>
          <w:rFonts w:ascii="Times New Roman" w:hAnsi="Times New Roman" w:cs="Times New Roman"/>
          <w:sz w:val="24"/>
          <w:szCs w:val="24"/>
        </w:rPr>
      </w:pPr>
    </w:p>
    <w:sectPr w:rsidR="00C46300" w:rsidRPr="0058775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4EA1"/>
    <w:rsid w:val="000202B7"/>
    <w:rsid w:val="00050F68"/>
    <w:rsid w:val="000657CB"/>
    <w:rsid w:val="000760EF"/>
    <w:rsid w:val="000F4BD8"/>
    <w:rsid w:val="00132DD3"/>
    <w:rsid w:val="00161584"/>
    <w:rsid w:val="001E28E8"/>
    <w:rsid w:val="00343F8D"/>
    <w:rsid w:val="003B4EA1"/>
    <w:rsid w:val="0058402D"/>
    <w:rsid w:val="00587751"/>
    <w:rsid w:val="00595868"/>
    <w:rsid w:val="005D515C"/>
    <w:rsid w:val="00647802"/>
    <w:rsid w:val="00663E84"/>
    <w:rsid w:val="006675C1"/>
    <w:rsid w:val="0067578B"/>
    <w:rsid w:val="007A70F9"/>
    <w:rsid w:val="007D51B9"/>
    <w:rsid w:val="00872987"/>
    <w:rsid w:val="008D58A1"/>
    <w:rsid w:val="008E5D06"/>
    <w:rsid w:val="0095347E"/>
    <w:rsid w:val="00AE3372"/>
    <w:rsid w:val="00B52F72"/>
    <w:rsid w:val="00BD15DC"/>
    <w:rsid w:val="00BE65F4"/>
    <w:rsid w:val="00C46300"/>
    <w:rsid w:val="00C57C39"/>
    <w:rsid w:val="00CC492E"/>
    <w:rsid w:val="00D439FE"/>
    <w:rsid w:val="00D56DA1"/>
    <w:rsid w:val="00DB058C"/>
    <w:rsid w:val="00DB093A"/>
    <w:rsid w:val="00DC1054"/>
    <w:rsid w:val="00DC319F"/>
    <w:rsid w:val="00E729B9"/>
    <w:rsid w:val="00E9327C"/>
    <w:rsid w:val="00EE08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47D0695-5F3C-41EE-9D4F-E1D5C08291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3B4EA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B4EA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90" Type="http://schemas.openxmlformats.org/officeDocument/2006/relationships/fontTable" Target="fontTable.xml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5</TotalTime>
  <Pages>1</Pages>
  <Words>1256</Words>
  <Characters>7164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14</cp:revision>
  <dcterms:created xsi:type="dcterms:W3CDTF">2019-02-07T12:23:00Z</dcterms:created>
  <dcterms:modified xsi:type="dcterms:W3CDTF">2019-03-15T1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